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73" r:id="rId15"/>
    <p:sldId id="274" r:id="rId16"/>
    <p:sldId id="275" r:id="rId17"/>
    <p:sldId id="285" r:id="rId18"/>
    <p:sldId id="276" r:id="rId19"/>
    <p:sldId id="277" r:id="rId20"/>
    <p:sldId id="278" r:id="rId21"/>
    <p:sldId id="279" r:id="rId22"/>
    <p:sldId id="280" r:id="rId23"/>
    <p:sldId id="282" r:id="rId24"/>
    <p:sldId id="283" r:id="rId25"/>
    <p:sldId id="284" r:id="rId26"/>
    <p:sldId id="28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xmlns="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𝑢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+</m:t>
                                    </m:r>
                                    <m:r>
                                      <a:rPr lang="en-US" smtClean="0"/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/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𝑛</m:t>
                                    </m:r>
                                    <m:r>
                                      <a:rPr lang="en-US" smtClean="0"/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𝑛</m:t>
                                        </m:r>
                                        <m:r>
                                          <a:rPr lang="en-US" smtClean="0"/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</a:t>
                          </a:r>
                          <a:r>
                            <a:rPr lang="en-US" dirty="0" smtClean="0"/>
                            <a:t>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)</a:t>
                          </a:r>
                          <a:endParaRPr lang="en-US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𝑓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/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/>
                                    <m:t>s</m:t>
                                  </m:r>
                                  <m:r>
                                    <a:rPr lang="en-US" smtClean="0"/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/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/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/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/>
                                      <m:t>𝐹</m:t>
                                    </m:r>
                                    <m:r>
                                      <a:rPr lang="en-US" smtClean="0"/>
                                      <m:t>(</m:t>
                                    </m:r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/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/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xmlns="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6</TotalTime>
  <Words>2152</Words>
  <Application>Microsoft Office PowerPoint</Application>
  <PresentationFormat>Custom</PresentationFormat>
  <Paragraphs>282</Paragraphs>
  <Slides>2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69</cp:revision>
  <dcterms:created xsi:type="dcterms:W3CDTF">2017-10-25T09:04:12Z</dcterms:created>
  <dcterms:modified xsi:type="dcterms:W3CDTF">2025-01-10T15:05:11Z</dcterms:modified>
</cp:coreProperties>
</file>